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notesSlides/notesSlide25.xml" ContentType="application/vnd.openxmlformats-officedocument.presentationml.notesSlide+xml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306" r:id="rId2"/>
    <p:sldId id="341" r:id="rId3"/>
    <p:sldId id="315" r:id="rId4"/>
    <p:sldId id="343" r:id="rId5"/>
    <p:sldId id="258" r:id="rId6"/>
    <p:sldId id="317" r:id="rId7"/>
    <p:sldId id="316" r:id="rId8"/>
    <p:sldId id="312" r:id="rId9"/>
    <p:sldId id="322" r:id="rId10"/>
    <p:sldId id="313" r:id="rId11"/>
    <p:sldId id="318" r:id="rId12"/>
    <p:sldId id="259" r:id="rId13"/>
    <p:sldId id="260" r:id="rId14"/>
    <p:sldId id="309" r:id="rId15"/>
    <p:sldId id="321" r:id="rId16"/>
    <p:sldId id="261" r:id="rId17"/>
    <p:sldId id="264" r:id="rId18"/>
    <p:sldId id="286" r:id="rId19"/>
    <p:sldId id="288" r:id="rId20"/>
    <p:sldId id="319" r:id="rId21"/>
    <p:sldId id="320" r:id="rId22"/>
    <p:sldId id="308" r:id="rId23"/>
    <p:sldId id="298" r:id="rId24"/>
    <p:sldId id="342" r:id="rId25"/>
    <p:sldId id="289" r:id="rId26"/>
    <p:sldId id="302" r:id="rId27"/>
    <p:sldId id="266" r:id="rId28"/>
    <p:sldId id="339" r:id="rId29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10" d="100"/>
          <a:sy n="110" d="100"/>
        </p:scale>
        <p:origin x="-1192" y="72"/>
      </p:cViewPr>
      <p:guideLst>
        <p:guide orient="horz" pos="2117"/>
        <p:guide pos="29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5141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6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hyperlink" Target="http://www.piazza.com/mit/fall2011/6042j18062j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40"/>
          <p:cNvGraphicFramePr>
            <a:graphicFrameLocks noGrp="1" noChangeAspect="1"/>
          </p:cNvGraphicFramePr>
          <p:nvPr>
            <p:ph idx="1"/>
          </p:nvPr>
        </p:nvGraphicFramePr>
        <p:xfrm>
          <a:off x="3849688" y="3989388"/>
          <a:ext cx="28590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989388"/>
                        <a:ext cx="2859087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2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9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</a:t>
            </a:r>
            <a:r>
              <a:rPr lang="en-US" sz="4800" dirty="0" smtClean="0">
                <a:latin typeface="Comic Sans MS" pitchFamily="66" charset="0"/>
              </a:rPr>
              <a:t>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(9:30, 11, 2:30)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1693" y="1345703"/>
            <a:ext cx="8823757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 smtClean="0">
                <a:latin typeface="Comic Sans MS" pitchFamily="66" charset="0"/>
              </a:rPr>
              <a:t>3.1—3.6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  <a:hlinkClick r:id="rId4"/>
              </a:rPr>
              <a:t>piazza foru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--dates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latin typeface="Comic Sans MS" pitchFamily="66" charset="0"/>
              </a:rPr>
              <a:t>TP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initial 20 </a:t>
            </a:r>
            <a:r>
              <a:rPr lang="en-US" sz="4800" dirty="0">
                <a:latin typeface="Comic Sans MS" pitchFamily="66" charset="0"/>
              </a:rPr>
              <a:t>min </a:t>
            </a:r>
            <a:r>
              <a:rPr lang="en-US" sz="4800" dirty="0" smtClean="0">
                <a:latin typeface="Comic Sans MS" pitchFamily="66" charset="0"/>
              </a:rPr>
              <a:t>overview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solution presentations</a:t>
            </a: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891" y="5356905"/>
            <a:ext cx="789140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22</TotalTime>
  <Words>827</Words>
  <Application>Microsoft Macintosh PowerPoint</Application>
  <PresentationFormat>On-screen Show (4:3)</PresentationFormat>
  <Paragraphs>230</Paragraphs>
  <Slides>28</Slides>
  <Notes>27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08</cp:revision>
  <cp:lastPrinted>2010-02-04T16:18:15Z</cp:lastPrinted>
  <dcterms:created xsi:type="dcterms:W3CDTF">2011-02-02T02:45:17Z</dcterms:created>
  <dcterms:modified xsi:type="dcterms:W3CDTF">2011-09-04T15:45:04Z</dcterms:modified>
</cp:coreProperties>
</file>